
<file path=[Content_Types].xml><?xml version="1.0" encoding="utf-8"?>
<Types xmlns="http://schemas.openxmlformats.org/package/2006/content-types"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Default Extension="emf" ContentType="image/x-emf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16.xml" ContentType="application/vnd.openxmlformats-officedocument.presentationml.notes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notesSlides/notesSlide12.xml" ContentType="application/vnd.openxmlformats-officedocument.presentationml.notesSlide+xml"/>
  <Default Extension="jpeg" ContentType="image/jpeg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Default Extension="xml" ContentType="application/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notesSlides/notesSlide6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notesSlides/notesSlide14.xml" ContentType="application/vnd.openxmlformats-officedocument.presentationml.notesSlide+xml"/>
  <Override PartName="/ppt/slideLayouts/slideLayout3.xml" ContentType="application/vnd.openxmlformats-officedocument.presentationml.slideLayout+xml"/>
  <Override PartName="/ppt/notesSlides/notesSlide7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8.xml" ContentType="application/vnd.openxmlformats-officedocument.presentationml.notesSlide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Default Extension="wmf" ContentType="image/x-wmf"/>
  <Override PartName="/ppt/notesSlides/notesSlide15.xml" ContentType="application/vnd.openxmlformats-officedocument.presentationml.notesSlide+xml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aveSubsetFonts="1">
  <p:sldMasterIdLst>
    <p:sldMasterId id="2147483678" r:id="rId1"/>
  </p:sldMasterIdLst>
  <p:notesMasterIdLst>
    <p:notesMasterId r:id="rId19"/>
  </p:notesMasterIdLst>
  <p:sldIdLst>
    <p:sldId id="256" r:id="rId2"/>
    <p:sldId id="257" r:id="rId3"/>
    <p:sldId id="274" r:id="rId4"/>
    <p:sldId id="283" r:id="rId5"/>
    <p:sldId id="275" r:id="rId6"/>
    <p:sldId id="258" r:id="rId7"/>
    <p:sldId id="262" r:id="rId8"/>
    <p:sldId id="259" r:id="rId9"/>
    <p:sldId id="263" r:id="rId10"/>
    <p:sldId id="278" r:id="rId11"/>
    <p:sldId id="277" r:id="rId12"/>
    <p:sldId id="276" r:id="rId13"/>
    <p:sldId id="270" r:id="rId14"/>
    <p:sldId id="281" r:id="rId15"/>
    <p:sldId id="279" r:id="rId16"/>
    <p:sldId id="282" r:id="rId17"/>
    <p:sldId id="280" r:id="rId18"/>
  </p:sldIdLst>
  <p:sldSz cx="9144000" cy="6858000" type="screen4x3"/>
  <p:notesSz cx="7104063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a="http://schemas.openxmlformats.org/drawingml/2006/main" xmlns:r="http://schemas.openxmlformats.org/officeDocument/2006/relationships" xmlns:p="http://schemas.openxmlformats.org/presentationml/2006/main" xmlns:p15="http://schemas.microsoft.com/office/powerpoint/2012/main" xmlns:mv="urn:schemas-microsoft-com:mac:vml" xmlns:mc="http://schemas.openxmlformats.org/markup-compatibility/2006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3300"/>
    <a:srgbClr val="0033CC"/>
    <a:srgbClr val="FFFF66"/>
  </p:clrMru>
  <p:extLst>
    <p:ext uri="{E76CE94A-603C-4142-B9EB-6D1370010A27}">
      <p14:discardImageEditData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0"/>
    </p:ext>
    <p:ext uri="{D31A062A-798A-4329-ABDD-BBA856620510}">
      <p14:defaultImageDpi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20"/>
    </p:ext>
    <p:ext uri="{FD5EFAAD-0ECE-453E-9831-46B23BE46B34}">
      <p15:chartTrackingRefBased xmlns="" xmlns:a="http://schemas.openxmlformats.org/drawingml/2006/main" xmlns:r="http://schemas.openxmlformats.org/officeDocument/2006/relationships" xmlns:p="http://schemas.openxmlformats.org/presentationml/2006/main" xmlns:p15="http://schemas.microsoft.com/office/powerpoint/2012/main" xmlns:mv="urn:schemas-microsoft-com:mac:vml" xmlns:mc="http://schemas.openxmlformats.org/markup-compatibility/2006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>
      <p:cViewPr varScale="1">
        <p:scale>
          <a:sx n="133" d="100"/>
          <a:sy n="133" d="100"/>
        </p:scale>
        <p:origin x="-164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1731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992" y="0"/>
            <a:ext cx="3078427" cy="511731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8C45D97E-8BE8-45C3-A5F7-3FCCE5F8A2B4}" type="datetimeFigureOut">
              <a:rPr lang="en-US" smtClean="0"/>
              <a:pPr/>
              <a:t>8/4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407" y="4861441"/>
            <a:ext cx="5683250" cy="4605576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8427" cy="511731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992" y="9721106"/>
            <a:ext cx="3078427" cy="511731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50A849D5-5B62-4E97-99E3-E366365FB0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622511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A849D5-5B62-4E97-99E3-E366365FB00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946818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A849D5-5B62-4E97-99E3-E366365FB00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4776539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A849D5-5B62-4E97-99E3-E366365FB00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40177761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A849D5-5B62-4E97-99E3-E366365FB00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9028032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A849D5-5B62-4E97-99E3-E366365FB00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9926708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A849D5-5B62-4E97-99E3-E366365FB00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2207606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A849D5-5B62-4E97-99E3-E366365FB00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4512770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A849D5-5B62-4E97-99E3-E366365FB00F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953989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A849D5-5B62-4E97-99E3-E366365FB00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5785802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A849D5-5B62-4E97-99E3-E366365FB00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8164452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A849D5-5B62-4E97-99E3-E366365FB00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6277193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A849D5-5B62-4E97-99E3-E366365FB00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9832887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A849D5-5B62-4E97-99E3-E366365FB00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8137758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A849D5-5B62-4E97-99E3-E366365FB00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0092027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A849D5-5B62-4E97-99E3-E366365FB00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3494206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A849D5-5B62-4E97-99E3-E366365FB00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144535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C297746C-B988-463B-BB95-E4BD063C05F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7452909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3131200-B4EA-41E0-B5DB-47660223196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8215288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AFD4AF5-102D-4C4A-AD78-19D2F3D4D76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284001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477400BC-34C7-4CC6-94E9-1B13425B6B5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1427571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C6E41780-225E-4AD3-A4A9-924A1E43915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9971426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ED169F5-0F3E-4FE9-BF2A-47B99298F65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065632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71A3A54-0F64-41F5-A9CB-93C7D9756FE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2962709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7123735D-0A68-4D2B-B301-08D0035D971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4917547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F892F54F-44B2-440B-A235-256EF78CCB6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838392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936E4B5C-B5EB-4753-8580-E9DE4F8E720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877191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CCAC4A16-A67F-4BE3-B082-9E3378F7E93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408730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emf"/><Relationship Id="rId14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gray">
          <a:xfrm>
            <a:off x="0" y="6403975"/>
            <a:ext cx="9153525" cy="457200"/>
          </a:xfrm>
          <a:prstGeom prst="rect">
            <a:avLst/>
          </a:prstGeom>
          <a:solidFill>
            <a:srgbClr val="263B94"/>
          </a:solidFill>
          <a:ln w="9525">
            <a:solidFill>
              <a:srgbClr val="263B94"/>
            </a:solidFill>
            <a:miter lim="800000"/>
            <a:headEnd/>
            <a:tailEnd/>
          </a:ln>
        </p:spPr>
        <p:txBody>
          <a:bodyPr wrap="none" lIns="0" tIns="0" rIns="0" bIns="0" anchor="ctr">
            <a:prstTxWarp prst="textNoShape">
              <a:avLst/>
            </a:prstTxWarp>
          </a:bodyPr>
          <a:lstStyle/>
          <a:p>
            <a:pPr defTabSz="457200" eaLnBrk="0" hangingPunct="0"/>
            <a:endParaRPr lang="en-US"/>
          </a:p>
        </p:txBody>
      </p:sp>
      <p:pic>
        <p:nvPicPr>
          <p:cNvPr id="8" name="Picture 8" descr="Pearson_Bound_White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7621588" y="6403975"/>
            <a:ext cx="153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9" descr="Pearson_Strap_Bound_White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-3175" y="6403975"/>
            <a:ext cx="1766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47"/>
          <p:cNvSpPr txBox="1">
            <a:spLocks noChangeArrowheads="1"/>
          </p:cNvSpPr>
          <p:nvPr userDrawn="1"/>
        </p:nvSpPr>
        <p:spPr bwMode="auto">
          <a:xfrm>
            <a:off x="1600200" y="6400800"/>
            <a:ext cx="5629275" cy="457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>
            <a:prstTxWarp prst="textNoShape">
              <a:avLst/>
            </a:prstTxWarp>
          </a:bodyPr>
          <a:lstStyle/>
          <a:p>
            <a:pPr eaLnBrk="0" hangingPunct="0"/>
            <a:r>
              <a:rPr lang="en-US" sz="900" i="1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Contemporary Engineering Economics, 6</a:t>
            </a:r>
            <a:r>
              <a:rPr lang="en-US" sz="900" i="1" baseline="30000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th</a:t>
            </a:r>
            <a:r>
              <a:rPr lang="en-US" sz="900" i="1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 edition</a:t>
            </a:r>
          </a:p>
          <a:p>
            <a:pPr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Park</a:t>
            </a:r>
          </a:p>
        </p:txBody>
      </p:sp>
      <p:sp>
        <p:nvSpPr>
          <p:cNvPr id="11" name="Text Box 47"/>
          <p:cNvSpPr txBox="1">
            <a:spLocks noChangeArrowheads="1"/>
          </p:cNvSpPr>
          <p:nvPr userDrawn="1"/>
        </p:nvSpPr>
        <p:spPr bwMode="auto">
          <a:xfrm>
            <a:off x="4495800" y="64008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r"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</a:rPr>
              <a:t>Copyright © 2016 by Pearson Education, Inc.</a:t>
            </a:r>
          </a:p>
          <a:p>
            <a:pPr algn="r"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</a:rPr>
              <a:t>All Rights Reserved</a:t>
            </a:r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24753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20.jpeg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8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latin typeface="+mn-lt"/>
              </a:rPr>
              <a:t>Cost-Volume-Profit Analysi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Lecture No. </a:t>
            </a:r>
            <a:r>
              <a:rPr lang="en-US" sz="2400" dirty="0" smtClean="0"/>
              <a:t>28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Chapter 8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ntemporary Engineering Economic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pyright © </a:t>
            </a:r>
            <a:r>
              <a:rPr lang="en-US" sz="2400" dirty="0" smtClean="0"/>
              <a:t>2016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24648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 smtClean="0">
                <a:latin typeface="+mn-lt"/>
              </a:rPr>
              <a:t>Effect of Variable Costs on Sales</a:t>
            </a:r>
            <a:endParaRPr lang="en-US" sz="3600" dirty="0">
              <a:latin typeface="+mn-lt"/>
            </a:endParaRPr>
          </a:p>
        </p:txBody>
      </p:sp>
      <p:pic>
        <p:nvPicPr>
          <p:cNvPr id="63490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2416429"/>
            <a:ext cx="4038600" cy="3100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491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2214554"/>
            <a:ext cx="4038600" cy="395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5076056" y="1783667"/>
            <a:ext cx="322876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Times New Roman" pitchFamily="18" charset="0"/>
              </a:rPr>
              <a:t>The profit/volume graph shows profits (losses) at </a:t>
            </a:r>
          </a:p>
          <a:p>
            <a:r>
              <a:rPr lang="en-US" sz="1100" b="1" dirty="0" smtClean="0">
                <a:latin typeface="Times New Roman" pitchFamily="18" charset="0"/>
              </a:rPr>
              <a:t>different operating levels for the three companies</a:t>
            </a:r>
            <a:r>
              <a:rPr lang="en-US" sz="1100" b="1" dirty="0" smtClean="0">
                <a:solidFill>
                  <a:srgbClr val="C00000"/>
                </a:solidFill>
                <a:latin typeface="Times New Roman" pitchFamily="18" charset="0"/>
              </a:rPr>
              <a:t>.</a:t>
            </a:r>
            <a:endParaRPr lang="en-US" sz="11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67524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 smtClean="0">
                <a:latin typeface="+mn-lt"/>
              </a:rPr>
              <a:t>Effect of Fixed Costs</a:t>
            </a:r>
            <a:endParaRPr lang="en-US" sz="3600" b="1" dirty="0">
              <a:latin typeface="+mn-lt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114800" cy="4434840"/>
          </a:xfrm>
        </p:spPr>
        <p:txBody>
          <a:bodyPr>
            <a:normAutofit fontScale="77500" lnSpcReduction="20000"/>
          </a:bodyPr>
          <a:lstStyle/>
          <a:p>
            <a:r>
              <a:rPr lang="en-US" sz="4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nancial Data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25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elling price per unit = $6.00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25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Variable cost per unit = $3.00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25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nit marginal contribution = $3.00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25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urrent fixed costs</a:t>
            </a:r>
            <a:r>
              <a:rPr lang="en-US" sz="25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5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= $600,000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25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sired profit level = $150,000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2500" b="1" dirty="0" smtClean="0">
                <a:solidFill>
                  <a:schemeClr val="bg2">
                    <a:lumMod val="50000"/>
                  </a:schemeClr>
                </a:solidFill>
              </a:rPr>
              <a:t>Required sales units </a:t>
            </a:r>
            <a:r>
              <a:rPr lang="en-US" sz="25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= (600,000 + 150,000)/3 = </a:t>
            </a:r>
            <a:r>
              <a:rPr lang="en-US" sz="2500" b="1" dirty="0" smtClean="0">
                <a:solidFill>
                  <a:srgbClr val="FF3300"/>
                </a:solidFill>
              </a:rPr>
              <a:t>250,000 units</a:t>
            </a:r>
            <a:endParaRPr lang="en-US" sz="25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buFont typeface="Courier New" panose="02070309020205020404" pitchFamily="49" charset="0"/>
              <a:buChar char="o"/>
            </a:pPr>
            <a:r>
              <a:rPr lang="en-US" sz="25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xed costs increase</a:t>
            </a:r>
            <a:r>
              <a:rPr lang="en-US" sz="25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5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= $60,000</a:t>
            </a:r>
          </a:p>
          <a:p>
            <a:pPr marL="0" indent="0">
              <a:buNone/>
            </a:pPr>
            <a:r>
              <a:rPr lang="en-US" sz="25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(ex. additional advertising expenditure)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2500" b="1" dirty="0" smtClean="0">
                <a:solidFill>
                  <a:schemeClr val="bg2">
                    <a:lumMod val="50000"/>
                  </a:schemeClr>
                </a:solidFill>
              </a:rPr>
              <a:t>Required sales units to maintain profits  </a:t>
            </a:r>
          </a:p>
          <a:p>
            <a:pPr marL="0" indent="0">
              <a:buNone/>
            </a:pPr>
            <a:r>
              <a:rPr lang="en-US" sz="25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5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   = 810,000/3 = </a:t>
            </a:r>
            <a:r>
              <a:rPr lang="en-US" sz="2500" b="1" dirty="0" smtClean="0">
                <a:solidFill>
                  <a:srgbClr val="FF3300"/>
                </a:solidFill>
              </a:rPr>
              <a:t>270,000 units</a:t>
            </a:r>
          </a:p>
          <a:p>
            <a:endParaRPr lang="en-US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pic>
        <p:nvPicPr>
          <p:cNvPr id="6246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000241"/>
            <a:ext cx="4038600" cy="3247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96086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latin typeface="+mn-lt"/>
              </a:rPr>
              <a:t>Price Reduction and Increase in Variable Costs</a:t>
            </a:r>
            <a:endParaRPr lang="en-US" sz="2800" b="1" dirty="0">
              <a:latin typeface="+mn-lt"/>
            </a:endParaRPr>
          </a:p>
        </p:txBody>
      </p:sp>
      <p:pic>
        <p:nvPicPr>
          <p:cNvPr id="61442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571745"/>
            <a:ext cx="4038600" cy="2471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3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2071678"/>
            <a:ext cx="4038600" cy="3857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3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Example </a:t>
            </a:r>
            <a:r>
              <a:rPr lang="en-US" sz="3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8.4: </a:t>
            </a:r>
            <a:r>
              <a:rPr lang="en-US" sz="3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Break-Even Analysis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486274"/>
          </a:xfrm>
        </p:spPr>
        <p:txBody>
          <a:bodyPr>
            <a:noAutofit/>
          </a:bodyPr>
          <a:lstStyle/>
          <a:p>
            <a:pPr marL="342900" indent="-342900">
              <a:buClr>
                <a:schemeClr val="accent1"/>
              </a:buClr>
              <a:buSzPct val="65000"/>
              <a:buFont typeface="Wingdings" pitchFamily="2" charset="2"/>
              <a:buChar char="q"/>
            </a:pPr>
            <a:r>
              <a:rPr lang="en-US" sz="2400" b="1" dirty="0" smtClean="0">
                <a:solidFill>
                  <a:srgbClr val="FF3300"/>
                </a:solidFill>
              </a:rPr>
              <a:t>Given</a:t>
            </a:r>
            <a:r>
              <a:rPr lang="en-US" sz="2400" b="1" dirty="0" smtClean="0">
                <a:solidFill>
                  <a:srgbClr val="FF0000"/>
                </a:solidFill>
              </a:rPr>
              <a:t>: </a:t>
            </a:r>
            <a:r>
              <a:rPr lang="en-US" sz="2400" b="1" dirty="0" smtClean="0"/>
              <a:t>Current Manufacturing Operation</a:t>
            </a:r>
          </a:p>
          <a:p>
            <a:pPr marL="685800" lvl="1" indent="-342900">
              <a:buClr>
                <a:schemeClr val="accent1"/>
              </a:buClr>
              <a:buSzPct val="65000"/>
              <a:buFont typeface="Wingdings" pitchFamily="2" charset="2"/>
              <a:buChar char="q"/>
            </a:pP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 single shift five-day work week</a:t>
            </a:r>
          </a:p>
          <a:p>
            <a:pPr marL="982980" lvl="1" indent="-342900">
              <a:buSzPct val="65000"/>
              <a:buFont typeface="Courier New" panose="02070309020205020404" pitchFamily="49" charset="0"/>
              <a:buChar char="o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ached its maximum production capacity at 24,000 units per week</a:t>
            </a:r>
          </a:p>
          <a:p>
            <a:pPr marL="982980" lvl="1" indent="-342900">
              <a:buSzPct val="65000"/>
              <a:buFont typeface="Courier New" panose="02070309020205020404" pitchFamily="49" charset="0"/>
              <a:buChar char="o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xed cost: $90,000 per week</a:t>
            </a:r>
          </a:p>
          <a:p>
            <a:pPr marL="982980" lvl="1" indent="-342900">
              <a:buSzPct val="65000"/>
              <a:buFont typeface="Courier New" panose="02070309020205020404" pitchFamily="49" charset="0"/>
              <a:buChar char="o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vg. variable cost: $30 per unit</a:t>
            </a:r>
          </a:p>
          <a:p>
            <a:pPr marL="982980" lvl="1" indent="-342900">
              <a:buSzPct val="65000"/>
              <a:buFont typeface="Courier New" panose="02070309020205020404" pitchFamily="49" charset="0"/>
              <a:buChar char="o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eed to produce 4,000 additional units</a:t>
            </a:r>
          </a:p>
          <a:p>
            <a:pPr marL="342900" indent="-342900">
              <a:buClr>
                <a:schemeClr val="accent1"/>
              </a:buClr>
              <a:buSzPct val="65000"/>
              <a:buFont typeface="Wingdings" pitchFamily="2" charset="2"/>
              <a:buChar char="q"/>
            </a:pPr>
            <a:r>
              <a:rPr lang="en-US" sz="2400" b="1" dirty="0" smtClean="0">
                <a:solidFill>
                  <a:srgbClr val="FF0000"/>
                </a:solidFill>
              </a:rPr>
              <a:t>At Issue: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dd overtime (or Saturday operations) or second-shift operation</a:t>
            </a:r>
          </a:p>
          <a:p>
            <a:pPr marL="982980" lvl="1" indent="-342900">
              <a:buSzPct val="65000"/>
              <a:buFont typeface="Courier New" panose="02070309020205020404" pitchFamily="49" charset="0"/>
              <a:buChar char="o"/>
            </a:pP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ption 1: Adding overtime or Saturday operations: 36Q</a:t>
            </a:r>
          </a:p>
          <a:p>
            <a:pPr marL="982980" lvl="1" indent="-342900">
              <a:buSzPct val="65000"/>
              <a:buFont typeface="Courier New" panose="02070309020205020404" pitchFamily="49" charset="0"/>
              <a:buChar char="o"/>
            </a:pP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ption 2: Second-shift operation: $13,000 +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31.50Q</a:t>
            </a:r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640080" indent="-342900">
              <a:buSzPct val="65000"/>
              <a:buFont typeface="Wingdings" panose="05000000000000000000" pitchFamily="2" charset="2"/>
              <a:buChar char="q"/>
            </a:pPr>
            <a:r>
              <a:rPr lang="en-US" sz="2300" b="1" dirty="0" smtClean="0">
                <a:solidFill>
                  <a:srgbClr val="FF3300"/>
                </a:solidFill>
              </a:rPr>
              <a:t>Find</a:t>
            </a:r>
            <a:r>
              <a:rPr lang="en-US" sz="23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 Which option?</a:t>
            </a:r>
            <a:endParaRPr lang="en-US" sz="23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buClr>
                <a:schemeClr val="accent1"/>
              </a:buClr>
              <a:buSzPct val="65000"/>
              <a:buFont typeface="Wingdings" pitchFamily="2" charset="2"/>
              <a:buChar char="q"/>
            </a:pP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714348" y="642918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2900" b="1">
              <a:solidFill>
                <a:schemeClr val="accent2"/>
              </a:solidFill>
              <a:latin typeface="Garamond" pitchFamily="18" charset="0"/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468313" y="1341438"/>
            <a:ext cx="3384550" cy="467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</a:pP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Solution</a:t>
            </a:r>
            <a:endParaRPr lang="en-US" sz="32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pic>
        <p:nvPicPr>
          <p:cNvPr id="11" name="Picture 7" descr="fg08_06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/>
          <a:stretch>
            <a:fillRect/>
          </a:stretch>
        </p:blipFill>
        <p:spPr bwMode="auto">
          <a:xfrm>
            <a:off x="4718050" y="1942254"/>
            <a:ext cx="3886200" cy="39298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</p:pic>
      <p:sp>
        <p:nvSpPr>
          <p:cNvPr id="10" name="Text Placeholder 9"/>
          <p:cNvSpPr>
            <a:spLocks noGrp="1"/>
          </p:cNvSpPr>
          <p:nvPr>
            <p:ph sz="half" idx="2"/>
          </p:nvPr>
        </p:nvSpPr>
        <p:spPr>
          <a:xfrm>
            <a:off x="732671" y="1753448"/>
            <a:ext cx="3886200" cy="4351338"/>
          </a:xfrm>
        </p:spPr>
        <p:txBody>
          <a:bodyPr>
            <a:noAutofit/>
          </a:bodyPr>
          <a:lstStyle/>
          <a:p>
            <a:pPr>
              <a:buClr>
                <a:schemeClr val="accent1"/>
              </a:buClr>
              <a:buSzPct val="65000"/>
              <a:buFont typeface="Wingdings" panose="05000000000000000000" pitchFamily="2" charset="2"/>
              <a:buChar char="q"/>
            </a:pPr>
            <a:r>
              <a:rPr lang="en-US" sz="2800" b="1" dirty="0" smtClean="0">
                <a:solidFill>
                  <a:srgbClr val="FF0000"/>
                </a:solidFill>
              </a:rPr>
              <a:t>Break-even volume</a:t>
            </a: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0" indent="0">
              <a:buClr>
                <a:schemeClr val="accent1"/>
              </a:buClr>
              <a:buSzPct val="65000"/>
              <a:buNone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   36Q = $13,000 + 31.50Q</a:t>
            </a:r>
          </a:p>
          <a:p>
            <a:pPr marL="0" indent="0">
              <a:buClr>
                <a:schemeClr val="accent1"/>
              </a:buClr>
              <a:buSzPct val="65000"/>
              <a:buNone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           Q = 3,000 units</a:t>
            </a:r>
          </a:p>
          <a:p>
            <a:pPr marL="0" indent="0">
              <a:buClr>
                <a:schemeClr val="accent1"/>
              </a:buClr>
              <a:buSzPct val="65000"/>
              <a:buNone/>
            </a:pP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buClr>
                <a:schemeClr val="accent1"/>
              </a:buClr>
              <a:buSzPct val="65000"/>
              <a:buFont typeface="Wingdings" panose="05000000000000000000" pitchFamily="2" charset="2"/>
              <a:buChar char="q"/>
            </a:pPr>
            <a:r>
              <a:rPr lang="en-US" sz="2400" b="1" dirty="0" smtClean="0">
                <a:solidFill>
                  <a:srgbClr val="FF3300"/>
                </a:solidFill>
              </a:rPr>
              <a:t> </a:t>
            </a:r>
            <a:r>
              <a:rPr lang="en-US" sz="2800" b="1" dirty="0" smtClean="0">
                <a:solidFill>
                  <a:srgbClr val="FF3300"/>
                </a:solidFill>
              </a:rPr>
              <a:t>Decision</a:t>
            </a: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lvl="1" indent="0">
              <a:buClr>
                <a:schemeClr val="accent1"/>
              </a:buClr>
              <a:buSzPct val="65000"/>
              <a:buNone/>
            </a:pPr>
            <a:r>
              <a:rPr lang="en-US" sz="2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f Q ≤ 3,000, select Option 1.</a:t>
            </a:r>
          </a:p>
          <a:p>
            <a:pPr marL="342900" lvl="1" indent="0">
              <a:buClr>
                <a:schemeClr val="accent1"/>
              </a:buClr>
              <a:buSzPct val="65000"/>
              <a:buNone/>
            </a:pPr>
            <a:r>
              <a:rPr lang="en-US" sz="2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f Q ≥ 3,000, select Option 2.</a:t>
            </a:r>
            <a:endParaRPr lang="en-US" sz="22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714348" y="642918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2900" b="1">
              <a:solidFill>
                <a:schemeClr val="accent2"/>
              </a:solidFill>
              <a:latin typeface="Garamond" pitchFamily="18" charset="0"/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468313" y="1341438"/>
            <a:ext cx="3384550" cy="467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</a:pP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531908163"/>
              </p:ext>
            </p:extLst>
          </p:nvPr>
        </p:nvGraphicFramePr>
        <p:xfrm>
          <a:off x="6546850" y="3746500"/>
          <a:ext cx="114300" cy="177800"/>
        </p:xfrm>
        <a:graphic>
          <a:graphicData uri="http://schemas.openxmlformats.org/presentationml/2006/ole">
            <p:oleObj spid="_x0000_s17414" name="Equation" r:id="rId5" imgW="114120" imgH="177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841402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b="1" dirty="0" smtClean="0">
                <a:latin typeface="+mn-lt"/>
              </a:rPr>
              <a:t>Example 8.7: Marginal Analysis</a:t>
            </a:r>
            <a:endParaRPr lang="en-US" sz="4000" b="1" dirty="0">
              <a:latin typeface="+mn-lt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>
          <a:xfrm>
            <a:off x="628650" y="1524000"/>
            <a:ext cx="7886700" cy="4351338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800" b="1" dirty="0" smtClean="0">
                <a:solidFill>
                  <a:srgbClr val="FF3300"/>
                </a:solidFill>
              </a:rPr>
              <a:t> Given</a:t>
            </a:r>
            <a:r>
              <a:rPr lang="en-US" sz="2800" b="1" dirty="0" smtClean="0"/>
              <a:t>:</a:t>
            </a:r>
          </a:p>
          <a:p>
            <a:pPr lvl="1">
              <a:buFont typeface="Wingdings" pitchFamily="2" charset="2"/>
              <a:buChar char="q"/>
            </a:pPr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</a:rPr>
              <a:t>Financial Data</a:t>
            </a:r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Daily demand: 1,000 cases 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ixed cost: $5,000 per week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Variable cost</a:t>
            </a:r>
          </a:p>
          <a:p>
            <a:pPr lvl="2"/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Weekdays: $7 per case</a:t>
            </a:r>
          </a:p>
          <a:p>
            <a:pPr lvl="2"/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ndays: $12 per case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1700" b="1" dirty="0" smtClean="0">
                <a:solidFill>
                  <a:schemeClr val="bg2">
                    <a:lumMod val="50000"/>
                  </a:schemeClr>
                </a:solidFill>
              </a:rPr>
              <a:t>Generic aspirin production</a:t>
            </a:r>
          </a:p>
          <a:p>
            <a:pPr lvl="2"/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nit price: $10 per case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17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1700" b="1" dirty="0" smtClean="0">
                <a:solidFill>
                  <a:schemeClr val="bg2">
                    <a:lumMod val="50000"/>
                  </a:schemeClr>
                </a:solidFill>
              </a:rPr>
              <a:t>Brand-name aspirin production</a:t>
            </a:r>
          </a:p>
          <a:p>
            <a:pPr lvl="2"/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Weekly demand: 1,000 cases per week</a:t>
            </a:r>
          </a:p>
          <a:p>
            <a:pPr lvl="2"/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nit price: $30 per case</a:t>
            </a:r>
          </a:p>
          <a:p>
            <a:pPr>
              <a:buFont typeface="Wingdings" pitchFamily="2" charset="2"/>
              <a:buChar char="q"/>
            </a:pP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800" b="1" dirty="0" smtClean="0">
                <a:solidFill>
                  <a:srgbClr val="FF3300"/>
                </a:solidFill>
              </a:rPr>
              <a:t>Find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(1) How to schedule the product mix, and (2) is it worth operating on Sundays?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 smtClean="0">
                <a:latin typeface="+mn-lt"/>
              </a:rPr>
              <a:t>Solution</a:t>
            </a:r>
            <a:endParaRPr lang="en-US" sz="3600" b="1" dirty="0">
              <a:latin typeface="+mn-lt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628650" y="1600200"/>
            <a:ext cx="7886700" cy="4351338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Product Mix</a:t>
            </a:r>
          </a:p>
          <a:p>
            <a:pPr lvl="1"/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arginal contribution for GA: $10 − $7 = $3 per case</a:t>
            </a:r>
          </a:p>
          <a:p>
            <a:pPr lvl="1"/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arginal contribution for BA: $30 − $7 = $23 per case</a:t>
            </a:r>
          </a:p>
          <a:p>
            <a:pPr lvl="1"/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chedule the product with the highest MC, i.e., brand-name aspirin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Marginal Analysis on Sunday Operation</a:t>
            </a:r>
          </a:p>
          <a:p>
            <a:pPr lvl="1"/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arginal revenue: $10 per case</a:t>
            </a:r>
          </a:p>
          <a:p>
            <a:pPr lvl="1"/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arginal cost: $12 per case</a:t>
            </a:r>
          </a:p>
          <a:p>
            <a:pPr lvl="1"/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unday operation not economical</a:t>
            </a: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en-US" sz="2800" b="1" dirty="0" smtClean="0">
                <a:solidFill>
                  <a:srgbClr val="FF0000"/>
                </a:solidFill>
              </a:rPr>
              <a:t>Break-Even Volum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728" y="4787751"/>
            <a:ext cx="5014948" cy="1298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5405874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 smtClean="0">
                <a:latin typeface="+mn-lt"/>
              </a:rPr>
              <a:t>Weekly Profits as a Function of Time</a:t>
            </a:r>
            <a:endParaRPr lang="en-US" sz="3600" b="1" dirty="0">
              <a:latin typeface="+mn-lt"/>
            </a:endParaRPr>
          </a:p>
        </p:txBody>
      </p:sp>
      <p:sp>
        <p:nvSpPr>
          <p:cNvPr id="18" name="Text Placeholder 17"/>
          <p:cNvSpPr>
            <a:spLocks noGrp="1"/>
          </p:cNvSpPr>
          <p:nvPr>
            <p:ph sz="half" idx="1"/>
          </p:nvPr>
        </p:nvSpPr>
        <p:spPr>
          <a:xfrm>
            <a:off x="533400" y="1600200"/>
            <a:ext cx="4807446" cy="4351338"/>
          </a:xfrm>
        </p:spPr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sz="1800" b="1" dirty="0" smtClean="0"/>
              <a:t> </a:t>
            </a:r>
            <a:r>
              <a:rPr lang="en-US" sz="1800" b="1" dirty="0" smtClean="0">
                <a:solidFill>
                  <a:schemeClr val="bg2">
                    <a:lumMod val="50000"/>
                  </a:schemeClr>
                </a:solidFill>
              </a:rPr>
              <a:t>Total Revenue and Cost Functions</a:t>
            </a:r>
          </a:p>
          <a:p>
            <a:pPr>
              <a:buFont typeface="Wingdings" pitchFamily="2" charset="2"/>
              <a:buChar char="q"/>
            </a:pPr>
            <a:endParaRPr lang="en-US" b="1" dirty="0" smtClean="0">
              <a:solidFill>
                <a:schemeClr val="bg2">
                  <a:lumMod val="50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b="1" dirty="0" smtClean="0">
              <a:solidFill>
                <a:schemeClr val="bg2">
                  <a:lumMod val="50000"/>
                </a:schemeClr>
              </a:solidFill>
              <a:latin typeface="+mj-lt"/>
            </a:endParaRPr>
          </a:p>
          <a:p>
            <a:pPr marL="0" indent="0">
              <a:buNone/>
            </a:pPr>
            <a:endParaRPr lang="en-US" sz="16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Char char="q"/>
            </a:pPr>
            <a:r>
              <a:rPr lang="en-US" sz="1600" b="1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sz="1800" b="1" dirty="0" smtClean="0">
                <a:solidFill>
                  <a:schemeClr val="bg2">
                    <a:lumMod val="50000"/>
                  </a:schemeClr>
                </a:solidFill>
              </a:rPr>
              <a:t>Net Profit as a Function of Production Volume </a:t>
            </a:r>
          </a:p>
          <a:p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867696" y="3666797"/>
            <a:ext cx="4715222" cy="2464129"/>
          </a:xfrm>
          <a:prstGeom prst="rect">
            <a:avLst/>
          </a:prstGeom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2388518" y="1979439"/>
            <a:ext cx="4357718" cy="102235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</p:pic>
      <p:sp>
        <p:nvSpPr>
          <p:cNvPr id="20" name="TextBox 19"/>
          <p:cNvSpPr txBox="1"/>
          <p:nvPr/>
        </p:nvSpPr>
        <p:spPr>
          <a:xfrm>
            <a:off x="5164104" y="3670989"/>
            <a:ext cx="36471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400" b="1" dirty="0" smtClean="0">
              <a:solidFill>
                <a:schemeClr val="accent2">
                  <a:lumMod val="75000"/>
                </a:schemeClr>
              </a:solidFill>
              <a:latin typeface="+mj-lt"/>
            </a:endParaRPr>
          </a:p>
          <a:p>
            <a:pPr>
              <a:buFont typeface="Courier New" pitchFamily="49" charset="0"/>
              <a:buChar char="o"/>
            </a:pPr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Schedule brand-name aspirin first.</a:t>
            </a:r>
          </a:p>
          <a:p>
            <a:pPr>
              <a:buFont typeface="Courier New" pitchFamily="49" charset="0"/>
              <a:buChar char="o"/>
            </a:pPr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Schedule generic aspirin for five days.</a:t>
            </a:r>
          </a:p>
          <a:p>
            <a:pPr>
              <a:buFont typeface="Courier New" pitchFamily="49" charset="0"/>
              <a:buChar char="o"/>
            </a:pPr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Do not schedule anything on Sundays.</a:t>
            </a:r>
            <a:endParaRPr lang="en-US" sz="16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7772400" cy="1143000"/>
          </a:xfrm>
        </p:spPr>
        <p:txBody>
          <a:bodyPr/>
          <a:lstStyle/>
          <a:p>
            <a:pPr algn="ctr"/>
            <a:r>
              <a:rPr lang="en-US" sz="3800" b="1" dirty="0">
                <a:latin typeface="+mn-lt"/>
              </a:rPr>
              <a:t>Illustration of Full Cost Concept</a:t>
            </a:r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1500174"/>
            <a:ext cx="7439025" cy="4714875"/>
          </a:xfrm>
          <a:prstGeom prst="rect">
            <a:avLst/>
          </a:prstGeom>
          <a:noFill/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06674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 smtClean="0">
                <a:latin typeface="+mn-lt"/>
              </a:rPr>
              <a:t>Cost-Volume-Profit Analysis</a:t>
            </a:r>
            <a:endParaRPr lang="en-US" sz="3600" b="1" dirty="0">
              <a:latin typeface="+mn-lt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idx="1"/>
          </p:nvPr>
        </p:nvSpPr>
        <p:spPr>
          <a:xfrm>
            <a:off x="628650" y="1484784"/>
            <a:ext cx="7886700" cy="4692179"/>
          </a:xfrm>
        </p:spPr>
        <p:txBody>
          <a:bodyPr>
            <a:normAutofit/>
          </a:bodyPr>
          <a:lstStyle/>
          <a:p>
            <a:r>
              <a:rPr lang="en-US" b="1" dirty="0" smtClean="0"/>
              <a:t>Profit Maximization for a Short-Run Period</a:t>
            </a:r>
          </a:p>
          <a:p>
            <a:pPr>
              <a:buFont typeface="Wingdings" pitchFamily="2" charset="2"/>
              <a:buChar char="q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C00000"/>
                </a:solidFill>
              </a:rPr>
              <a:t>Profit function</a:t>
            </a:r>
            <a:endParaRPr lang="en-US" dirty="0" smtClean="0"/>
          </a:p>
          <a:p>
            <a:pPr lvl="1">
              <a:buFont typeface="Wingdings" pitchFamily="2" charset="2"/>
              <a:buChar char="q"/>
            </a:pPr>
            <a:r>
              <a:rPr lang="en-US" dirty="0" smtClean="0"/>
              <a:t> Total revenue (TR) and total cost (TC) Functions</a:t>
            </a:r>
          </a:p>
          <a:p>
            <a:pPr lvl="1">
              <a:buFont typeface="Wingdings" pitchFamily="2" charset="2"/>
              <a:buChar char="q"/>
            </a:pPr>
            <a:endParaRPr lang="en-US" dirty="0" smtClean="0">
              <a:latin typeface="+mj-lt"/>
            </a:endParaRPr>
          </a:p>
          <a:p>
            <a:pPr marL="342900" lvl="1" indent="0">
              <a:buNone/>
            </a:pPr>
            <a:endParaRPr lang="en-US" dirty="0" smtClean="0">
              <a:latin typeface="+mj-lt"/>
            </a:endParaRPr>
          </a:p>
          <a:p>
            <a:pPr lvl="1">
              <a:buFont typeface="Wingdings" pitchFamily="2" charset="2"/>
              <a:buChar char="q"/>
            </a:pPr>
            <a:r>
              <a:rPr lang="en-US" dirty="0" smtClean="0"/>
              <a:t> Profit Function</a:t>
            </a:r>
          </a:p>
          <a:p>
            <a:pPr lvl="1">
              <a:buFont typeface="Wingdings" pitchFamily="2" charset="2"/>
              <a:buChar char="q"/>
            </a:pPr>
            <a:endParaRPr lang="en-US" dirty="0" smtClean="0">
              <a:latin typeface="+mj-lt"/>
            </a:endParaRPr>
          </a:p>
          <a:p>
            <a:pPr lvl="1">
              <a:buFont typeface="Wingdings" pitchFamily="2" charset="2"/>
              <a:buChar char="q"/>
            </a:pPr>
            <a:endParaRPr lang="en-US" dirty="0" smtClean="0">
              <a:latin typeface="+mj-lt"/>
            </a:endParaRPr>
          </a:p>
          <a:p>
            <a:pPr marL="342900" lvl="1" indent="0">
              <a:buNone/>
            </a:pPr>
            <a:endParaRPr lang="en-US" dirty="0" smtClean="0">
              <a:latin typeface="+mj-lt"/>
            </a:endParaRPr>
          </a:p>
          <a:p>
            <a:pPr marL="342900" lvl="1" indent="0">
              <a:buNone/>
            </a:pPr>
            <a:endParaRPr lang="en-US" dirty="0" smtClean="0">
              <a:latin typeface="+mj-lt"/>
            </a:endParaRPr>
          </a:p>
          <a:p>
            <a:pPr>
              <a:buFont typeface="Wingdings" pitchFamily="2" charset="2"/>
              <a:buChar char="q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C00000"/>
                </a:solidFill>
              </a:rPr>
              <a:t>Optimum activity level</a:t>
            </a:r>
            <a:endParaRPr lang="en-US" dirty="0" smtClean="0"/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2564904"/>
            <a:ext cx="2026863" cy="650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08694" y="3386351"/>
            <a:ext cx="2314895" cy="1197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62057" y="5064855"/>
            <a:ext cx="2169324" cy="774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 smtClean="0">
                <a:latin typeface="+mn-lt"/>
              </a:rPr>
              <a:t>Cost-Volume-Profit Curve (unit: 1,000)</a:t>
            </a:r>
            <a:endParaRPr lang="en-US" sz="3600" b="1" dirty="0">
              <a:latin typeface="+mn-lt"/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35696" y="1808824"/>
            <a:ext cx="4684145" cy="3753181"/>
          </a:xfrm>
          <a:prstGeom prst="rect">
            <a:avLst/>
          </a:prstGeom>
        </p:spPr>
      </p:pic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6378510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latin typeface="+mn-lt"/>
              </a:rPr>
              <a:t>Contribution Margin and Break-Even Sales</a:t>
            </a:r>
            <a:endParaRPr lang="en-US" sz="3200" b="1" dirty="0">
              <a:latin typeface="+mn-lt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>
          <a:xfrm>
            <a:off x="628650" y="1556792"/>
            <a:ext cx="7886700" cy="4620171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q"/>
            </a:pPr>
            <a:r>
              <a:rPr lang="en-US" dirty="0" smtClean="0">
                <a:solidFill>
                  <a:srgbClr val="FF0000"/>
                </a:solidFill>
              </a:rPr>
              <a:t> Profit Function</a:t>
            </a: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r>
              <a:rPr lang="en-US" dirty="0" smtClean="0">
                <a:solidFill>
                  <a:srgbClr val="FF0000"/>
                </a:solidFill>
              </a:rPr>
              <a:t>Break-Even Volume (units)</a:t>
            </a: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</a:t>
            </a:r>
            <a:endParaRPr lang="en-US" sz="2000" i="1" dirty="0" smtClean="0">
              <a:solidFill>
                <a:srgbClr val="C00000"/>
              </a:solidFill>
            </a:endParaRPr>
          </a:p>
          <a:p>
            <a:pPr>
              <a:buFont typeface="Wingdings" pitchFamily="2" charset="2"/>
              <a:buChar char="q"/>
            </a:pPr>
            <a:r>
              <a:rPr lang="en-US" dirty="0" smtClean="0">
                <a:solidFill>
                  <a:srgbClr val="FF0000"/>
                </a:solidFill>
              </a:rPr>
              <a:t>Break-Even Sales ($)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96945" y="4737479"/>
            <a:ext cx="3312368" cy="144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7036" y="3487366"/>
            <a:ext cx="4509872" cy="795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99713" y="2009892"/>
            <a:ext cx="2473233" cy="752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90661" y="2015682"/>
            <a:ext cx="2081217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925293" y="5766304"/>
            <a:ext cx="23022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m</a:t>
            </a:r>
            <a:r>
              <a:rPr lang="en-US" sz="1400" dirty="0" smtClean="0"/>
              <a:t>arginal contribution rate  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6003040" y="4055023"/>
            <a:ext cx="18453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m</a:t>
            </a:r>
            <a:r>
              <a:rPr lang="en-US" sz="1400" dirty="0" smtClean="0"/>
              <a:t>arginal contribution</a:t>
            </a:r>
            <a:endParaRPr lang="en-US" sz="1400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671193" y="4120702"/>
            <a:ext cx="404584" cy="882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846609" y="3937000"/>
            <a:ext cx="824584" cy="304234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222694273"/>
              </p:ext>
            </p:extLst>
          </p:nvPr>
        </p:nvGraphicFramePr>
        <p:xfrm>
          <a:off x="6546850" y="3746500"/>
          <a:ext cx="114300" cy="177800"/>
        </p:xfrm>
        <a:graphic>
          <a:graphicData uri="http://schemas.openxmlformats.org/presentationml/2006/ole">
            <p:oleObj spid="_x0000_s16391" name="Equation" r:id="rId8" imgW="114120" imgH="177480" progId="Equation.DSMT4">
              <p:embed/>
            </p:oleObj>
          </a:graphicData>
        </a:graphic>
      </p:graphicFrame>
      <p:sp>
        <p:nvSpPr>
          <p:cNvPr id="12" name="Oval 11"/>
          <p:cNvSpPr/>
          <p:nvPr/>
        </p:nvSpPr>
        <p:spPr>
          <a:xfrm>
            <a:off x="4408424" y="5617852"/>
            <a:ext cx="622927" cy="525393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5076056" y="5713159"/>
            <a:ext cx="810852" cy="2059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77724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+mn-lt"/>
              </a:rPr>
              <a:t>Break-Even Chart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192213" y="1811338"/>
            <a:ext cx="5958682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$600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500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400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300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200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100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	</a:t>
            </a:r>
          </a:p>
          <a:p>
            <a:r>
              <a:rPr lang="en-US" dirty="0">
                <a:latin typeface="+mn-lt"/>
              </a:rPr>
              <a:t>                 10       18    20	30	40	50	60</a:t>
            </a: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 flipV="1">
            <a:off x="1741488" y="2306638"/>
            <a:ext cx="5105400" cy="1828800"/>
          </a:xfrm>
          <a:prstGeom prst="line">
            <a:avLst/>
          </a:prstGeom>
          <a:ln>
            <a:prstDash val="dash"/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 flipV="1">
            <a:off x="1741488" y="2916238"/>
            <a:ext cx="5181600" cy="1828800"/>
          </a:xfrm>
          <a:prstGeom prst="line">
            <a:avLst/>
          </a:prstGeom>
          <a:ln w="38100"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 flipV="1">
            <a:off x="1741488" y="3068638"/>
            <a:ext cx="5257800" cy="18288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1741488" y="1773238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1817688" y="5354638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 flipV="1">
            <a:off x="1741488" y="3297238"/>
            <a:ext cx="5334000" cy="18288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 flipV="1">
            <a:off x="1741488" y="3449638"/>
            <a:ext cx="5562600" cy="1905000"/>
          </a:xfrm>
          <a:prstGeom prst="line">
            <a:avLst/>
          </a:prstGeom>
          <a:noFill/>
          <a:ln w="9525">
            <a:solidFill>
              <a:srgbClr val="CC00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 flipV="1">
            <a:off x="1817688" y="3754438"/>
            <a:ext cx="5486400" cy="160020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 flipV="1">
            <a:off x="1817688" y="4059238"/>
            <a:ext cx="5410200" cy="1295400"/>
          </a:xfrm>
          <a:prstGeom prst="line">
            <a:avLst/>
          </a:prstGeom>
          <a:noFill/>
          <a:ln w="9525">
            <a:solidFill>
              <a:srgbClr val="3366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1277" name="Line 13"/>
          <p:cNvSpPr>
            <a:spLocks noChangeShapeType="1"/>
          </p:cNvSpPr>
          <p:nvPr/>
        </p:nvSpPr>
        <p:spPr bwMode="auto">
          <a:xfrm flipV="1">
            <a:off x="1817688" y="4364038"/>
            <a:ext cx="5562600" cy="99060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1278" name="Line 14"/>
          <p:cNvSpPr>
            <a:spLocks noChangeShapeType="1"/>
          </p:cNvSpPr>
          <p:nvPr/>
        </p:nvSpPr>
        <p:spPr bwMode="auto">
          <a:xfrm flipV="1">
            <a:off x="2960688" y="4516438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1279" name="Line 15"/>
          <p:cNvSpPr>
            <a:spLocks noChangeShapeType="1"/>
          </p:cNvSpPr>
          <p:nvPr/>
        </p:nvSpPr>
        <p:spPr bwMode="auto">
          <a:xfrm flipV="1">
            <a:off x="3417888" y="4135438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2732088" y="2078038"/>
            <a:ext cx="2260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+mn-lt"/>
              </a:rPr>
              <a:t>Point of Desired Profit</a:t>
            </a:r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4560888" y="2382838"/>
            <a:ext cx="762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6983413" y="2649538"/>
            <a:ext cx="153894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+mn-lt"/>
              </a:rPr>
              <a:t>Total Cost Line</a:t>
            </a:r>
          </a:p>
          <a:p>
            <a:r>
              <a:rPr lang="en-US">
                <a:solidFill>
                  <a:schemeClr val="accent1"/>
                </a:solidFill>
                <a:latin typeface="+mn-lt"/>
              </a:rPr>
              <a:t>Cash Cost Line</a:t>
            </a: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5932488" y="4668838"/>
            <a:ext cx="1738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latin typeface="+mn-lt"/>
              </a:rPr>
              <a:t>Direct Material</a:t>
            </a:r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5399088" y="2763838"/>
            <a:ext cx="8175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latin typeface="+mn-lt"/>
              </a:rPr>
              <a:t>Desired</a:t>
            </a:r>
          </a:p>
          <a:p>
            <a:r>
              <a:rPr lang="en-US" sz="1600">
                <a:latin typeface="+mn-lt"/>
              </a:rPr>
              <a:t>Profit</a:t>
            </a:r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 rot="20459658">
            <a:off x="3265488" y="3678238"/>
            <a:ext cx="36845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+mn-lt"/>
              </a:rPr>
              <a:t>(Fixed Manufacturing Overhead)- (Depreciation)</a:t>
            </a:r>
          </a:p>
        </p:txBody>
      </p:sp>
      <p:sp>
        <p:nvSpPr>
          <p:cNvPr id="11298" name="Text Box 34"/>
          <p:cNvSpPr txBox="1">
            <a:spLocks noChangeArrowheads="1"/>
          </p:cNvSpPr>
          <p:nvPr/>
        </p:nvSpPr>
        <p:spPr bwMode="auto">
          <a:xfrm rot="20397941">
            <a:off x="3755400" y="3752950"/>
            <a:ext cx="1258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>
                <a:latin typeface="+mn-lt"/>
              </a:rPr>
              <a:t>DEPRECIATION</a:t>
            </a:r>
          </a:p>
        </p:txBody>
      </p:sp>
      <p:sp>
        <p:nvSpPr>
          <p:cNvPr id="11299" name="Text Box 35"/>
          <p:cNvSpPr txBox="1">
            <a:spLocks noChangeArrowheads="1"/>
          </p:cNvSpPr>
          <p:nvPr/>
        </p:nvSpPr>
        <p:spPr bwMode="auto">
          <a:xfrm rot="20502264">
            <a:off x="3570288" y="3983038"/>
            <a:ext cx="2693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>
                <a:latin typeface="+mn-lt"/>
              </a:rPr>
              <a:t>Fixed Selling and </a:t>
            </a:r>
            <a:r>
              <a:rPr lang="en-US" sz="1400" dirty="0" err="1">
                <a:latin typeface="+mn-lt"/>
              </a:rPr>
              <a:t>Admins</a:t>
            </a:r>
            <a:r>
              <a:rPr lang="en-US" sz="1400" dirty="0">
                <a:latin typeface="+mn-lt"/>
              </a:rPr>
              <a:t> Expense</a:t>
            </a:r>
          </a:p>
        </p:txBody>
      </p:sp>
      <p:sp>
        <p:nvSpPr>
          <p:cNvPr id="11300" name="Text Box 36"/>
          <p:cNvSpPr txBox="1">
            <a:spLocks noChangeArrowheads="1"/>
          </p:cNvSpPr>
          <p:nvPr/>
        </p:nvSpPr>
        <p:spPr bwMode="auto">
          <a:xfrm rot="20590176">
            <a:off x="4560888" y="3906838"/>
            <a:ext cx="290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+mn-lt"/>
              </a:rPr>
              <a:t>Variable Selling and Admins Expense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 rot="20753607">
            <a:off x="5246688" y="4059238"/>
            <a:ext cx="1973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+mn-lt"/>
              </a:rPr>
              <a:t>Variable Mfg., Overhead</a:t>
            </a:r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 rot="20912632">
            <a:off x="5932488" y="4211638"/>
            <a:ext cx="12303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latin typeface="+mn-lt"/>
              </a:rPr>
              <a:t>Direct Labor</a:t>
            </a:r>
          </a:p>
        </p:txBody>
      </p: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3173413" y="5621338"/>
            <a:ext cx="3244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+mn-lt"/>
              </a:rPr>
              <a:t>Units of Product (in thousands)</a:t>
            </a:r>
          </a:p>
        </p:txBody>
      </p:sp>
      <p:sp>
        <p:nvSpPr>
          <p:cNvPr id="11304" name="Text Box 40"/>
          <p:cNvSpPr txBox="1">
            <a:spLocks noChangeArrowheads="1"/>
          </p:cNvSpPr>
          <p:nvPr/>
        </p:nvSpPr>
        <p:spPr bwMode="auto">
          <a:xfrm rot="16200000">
            <a:off x="-123824" y="3343275"/>
            <a:ext cx="1971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>
                <a:latin typeface="+mn-lt"/>
              </a:rPr>
              <a:t>Dollars</a:t>
            </a:r>
          </a:p>
          <a:p>
            <a:r>
              <a:rPr lang="en-US" b="1">
                <a:latin typeface="+mn-lt"/>
              </a:rPr>
              <a:t>(in thousand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>
          <a:xfrm>
            <a:off x="629840" y="457200"/>
            <a:ext cx="7799811" cy="551891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>
                <a:latin typeface="+mn-lt"/>
              </a:rPr>
              <a:t>Useful </a:t>
            </a:r>
            <a:r>
              <a:rPr lang="en-US" sz="3600" b="1" dirty="0" smtClean="0">
                <a:latin typeface="+mn-lt"/>
              </a:rPr>
              <a:t>Break-Even </a:t>
            </a:r>
            <a:r>
              <a:rPr lang="en-US" sz="3600" b="1" dirty="0">
                <a:latin typeface="+mn-lt"/>
              </a:rPr>
              <a:t>Sales Formulas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half" idx="2"/>
          </p:nvPr>
        </p:nvSpPr>
        <p:spPr>
          <a:xfrm>
            <a:off x="629841" y="1647910"/>
            <a:ext cx="2949178" cy="4221078"/>
          </a:xfrm>
        </p:spPr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sz="3200" dirty="0" smtClean="0"/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Break-Even Formulas</a:t>
            </a:r>
            <a:endParaRPr lang="en-US" sz="1000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728119421"/>
              </p:ext>
            </p:extLst>
          </p:nvPr>
        </p:nvGraphicFramePr>
        <p:xfrm>
          <a:off x="616912" y="2420888"/>
          <a:ext cx="3702128" cy="3604989"/>
        </p:xfrm>
        <a:graphic>
          <a:graphicData uri="http://schemas.openxmlformats.org/presentationml/2006/ole">
            <p:oleObj spid="_x0000_s15372" name="Equation" r:id="rId4" imgW="3022560" imgH="2361960" progId="Equation.DSMT4">
              <p:embed/>
            </p:oleObj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572000" y="2348880"/>
            <a:ext cx="3857652" cy="3509012"/>
            <a:chOff x="4071934" y="2285992"/>
            <a:chExt cx="4357718" cy="3571900"/>
          </a:xfrm>
        </p:grpSpPr>
        <p:cxnSp>
          <p:nvCxnSpPr>
            <p:cNvPr id="13" name="Straight Connector 12"/>
            <p:cNvCxnSpPr/>
            <p:nvPr/>
          </p:nvCxnSpPr>
          <p:spPr>
            <a:xfrm rot="5400000">
              <a:off x="2786050" y="4071942"/>
              <a:ext cx="35719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572000" y="4357694"/>
              <a:ext cx="371477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4572000" y="3071810"/>
              <a:ext cx="3714776" cy="2214578"/>
            </a:xfrm>
            <a:prstGeom prst="line">
              <a:avLst/>
            </a:prstGeom>
            <a:ln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4572000" y="2714620"/>
              <a:ext cx="3500462" cy="2143140"/>
            </a:xfrm>
            <a:prstGeom prst="line">
              <a:avLst/>
            </a:prstGeom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4572000" y="3429000"/>
              <a:ext cx="3857652" cy="2286016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6000760" y="4214818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Q</a:t>
              </a:r>
              <a:r>
                <a:rPr lang="en-US" i="1" baseline="-25000" dirty="0" smtClean="0"/>
                <a:t>A</a:t>
              </a:r>
              <a:endParaRPr lang="en-US" i="1" baseline="-25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786578" y="4286256"/>
              <a:ext cx="4748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Q</a:t>
              </a:r>
              <a:r>
                <a:rPr lang="en-US" i="1" baseline="-25000" dirty="0" smtClean="0"/>
                <a:t>C</a:t>
              </a:r>
              <a:endParaRPr lang="en-US" i="1" baseline="-250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072066" y="4000504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Q</a:t>
              </a:r>
              <a:r>
                <a:rPr lang="en-US" i="1" baseline="-25000" dirty="0" smtClean="0"/>
                <a:t>B</a:t>
              </a:r>
              <a:endParaRPr lang="en-US" i="1" baseline="-250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214810" y="421481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286644" y="4857760"/>
              <a:ext cx="11219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ales Volume</a:t>
              </a:r>
              <a:endParaRPr lang="en-US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286248" y="521495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F</a:t>
              </a:r>
              <a:endParaRPr lang="en-US" i="1" dirty="0"/>
            </a:p>
          </p:txBody>
        </p:sp>
        <p:cxnSp>
          <p:nvCxnSpPr>
            <p:cNvPr id="29" name="Straight Connector 28"/>
            <p:cNvCxnSpPr/>
            <p:nvPr/>
          </p:nvCxnSpPr>
          <p:spPr>
            <a:xfrm rot="5400000" flipH="1" flipV="1">
              <a:off x="6643702" y="4143380"/>
              <a:ext cx="428628" cy="0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0800000">
              <a:off x="4572000" y="3929066"/>
              <a:ext cx="2286016" cy="0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 rot="19743870">
              <a:off x="7215206" y="3071810"/>
              <a:ext cx="97815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Depreciation</a:t>
              </a:r>
              <a:endParaRPr lang="en-US" sz="1100" dirty="0"/>
            </a:p>
          </p:txBody>
        </p:sp>
        <p:cxnSp>
          <p:nvCxnSpPr>
            <p:cNvPr id="37" name="Straight Connector 36"/>
            <p:cNvCxnSpPr/>
            <p:nvPr/>
          </p:nvCxnSpPr>
          <p:spPr>
            <a:xfrm rot="5400000" flipH="1" flipV="1">
              <a:off x="7000892" y="3500438"/>
              <a:ext cx="428628" cy="0"/>
            </a:xfrm>
            <a:prstGeom prst="line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 rot="19783729">
              <a:off x="4925383" y="4883463"/>
              <a:ext cx="1023037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Desired profit</a:t>
              </a:r>
              <a:endParaRPr lang="en-US" sz="1100" dirty="0"/>
            </a:p>
          </p:txBody>
        </p:sp>
        <p:cxnSp>
          <p:nvCxnSpPr>
            <p:cNvPr id="42" name="Straight Connector 41"/>
            <p:cNvCxnSpPr/>
            <p:nvPr/>
          </p:nvCxnSpPr>
          <p:spPr>
            <a:xfrm rot="5400000">
              <a:off x="4714876" y="5357826"/>
              <a:ext cx="285752" cy="0"/>
            </a:xfrm>
            <a:prstGeom prst="line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4071934" y="2786058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$)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305800" cy="867524"/>
          </a:xfrm>
        </p:spPr>
        <p:txBody>
          <a:bodyPr/>
          <a:lstStyle/>
          <a:p>
            <a:pPr algn="ctr"/>
            <a:r>
              <a:rPr lang="en-US" b="1" dirty="0" smtClean="0">
                <a:latin typeface="+mn-lt"/>
              </a:rPr>
              <a:t>Example: Cost </a:t>
            </a:r>
            <a:r>
              <a:rPr lang="en-US" b="1" dirty="0">
                <a:latin typeface="+mn-lt"/>
              </a:rPr>
              <a:t>Data for Break-Even Chart</a:t>
            </a:r>
          </a:p>
        </p:txBody>
      </p:sp>
      <p:graphicFrame>
        <p:nvGraphicFramePr>
          <p:cNvPr id="12315" name="Group 27"/>
          <p:cNvGraphicFramePr>
            <a:graphicFrameLocks noGrp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260666445"/>
              </p:ext>
            </p:extLst>
          </p:nvPr>
        </p:nvGraphicFramePr>
        <p:xfrm>
          <a:off x="1524000" y="1676400"/>
          <a:ext cx="6096000" cy="2566670"/>
        </p:xfrm>
        <a:graphic>
          <a:graphicData uri="http://schemas.openxmlformats.org/drawingml/2006/table">
            <a:tbl>
              <a:tblPr/>
              <a:tblGrid>
                <a:gridCol w="4953000"/>
                <a:gridCol w="11430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Unit Variable Cos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</a:rPr>
                        <a:t>Direct Material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</a:rPr>
                        <a:t>$2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</a:rPr>
                        <a:t>Direct Lab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</a:rPr>
                        <a:t>Variable Manufacturing Overhea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</a:rPr>
                        <a:t>Variable Selling and Administrative Expens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</a:rPr>
                        <a:t>Total Unit Variable Co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+mn-lt"/>
                        </a:rPr>
                        <a:t>$5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1118828" y="4419600"/>
            <a:ext cx="6906344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Fixed manufacturing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overhead (</a:t>
            </a: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including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depreciation </a:t>
            </a: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of $10,000) = $70,000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Fixed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selling </a:t>
            </a: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and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administrative expenses </a:t>
            </a: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= $30,000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Selling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price/unit </a:t>
            </a: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= $10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Desired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profit </a:t>
            </a: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before 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taxes </a:t>
            </a: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= $100,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642919"/>
            <a:ext cx="7772400" cy="55533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b="1" dirty="0">
                <a:latin typeface="+mn-lt"/>
              </a:rPr>
              <a:t>Profit-Volume Graph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214282" y="2090737"/>
            <a:ext cx="7162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>
                <a:latin typeface="+mn-lt"/>
              </a:rPr>
              <a:t>PROFITS</a:t>
            </a:r>
          </a:p>
          <a:p>
            <a:r>
              <a:rPr lang="en-US" sz="1200" b="1" dirty="0">
                <a:latin typeface="+mn-lt"/>
              </a:rPr>
              <a:t>($</a:t>
            </a:r>
            <a:r>
              <a:rPr lang="en-US" sz="1200" b="1" dirty="0" smtClean="0">
                <a:latin typeface="+mn-lt"/>
              </a:rPr>
              <a:t>000s</a:t>
            </a:r>
            <a:r>
              <a:rPr lang="en-US" sz="1200" b="1" dirty="0">
                <a:latin typeface="+mn-lt"/>
              </a:rPr>
              <a:t>)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358745" y="4467225"/>
            <a:ext cx="6591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>
                <a:latin typeface="+mn-lt"/>
              </a:rPr>
              <a:t>LOSSES</a:t>
            </a:r>
          </a:p>
          <a:p>
            <a:r>
              <a:rPr lang="en-US" sz="1200" b="1" dirty="0">
                <a:latin typeface="+mn-lt"/>
              </a:rPr>
              <a:t>($</a:t>
            </a:r>
            <a:r>
              <a:rPr lang="en-US" sz="1200" b="1" dirty="0" smtClean="0">
                <a:latin typeface="+mn-lt"/>
              </a:rPr>
              <a:t>000s</a:t>
            </a:r>
            <a:r>
              <a:rPr lang="en-US" sz="1200" b="1" dirty="0">
                <a:latin typeface="+mn-lt"/>
              </a:rPr>
              <a:t>)</a:t>
            </a:r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1944657" y="1371600"/>
            <a:ext cx="0" cy="3817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462182" y="5297487"/>
            <a:ext cx="51122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latin typeface="+mn-lt"/>
              </a:rPr>
              <a:t>10	20	30	40	50	60</a:t>
            </a:r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>
            <a:off x="1944657" y="5189537"/>
            <a:ext cx="579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030257" y="2290762"/>
            <a:ext cx="8066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latin typeface="+mn-lt"/>
              </a:rPr>
              <a:t>$100</a:t>
            </a:r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1944657" y="2501900"/>
            <a:ext cx="5791200" cy="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471582" y="3106737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latin typeface="+mn-lt"/>
              </a:rPr>
              <a:t>0</a:t>
            </a:r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1944657" y="3279775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1106457" y="3916362"/>
            <a:ext cx="80663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latin typeface="+mn-lt"/>
              </a:rPr>
              <a:t>$100</a:t>
            </a:r>
          </a:p>
          <a:p>
            <a:endParaRPr lang="en-US" sz="2400" b="1">
              <a:latin typeface="+mn-lt"/>
            </a:endParaRPr>
          </a:p>
          <a:p>
            <a:r>
              <a:rPr lang="en-US" sz="2400" b="1">
                <a:latin typeface="+mn-lt"/>
              </a:rPr>
              <a:t>$200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2233582" y="3222625"/>
            <a:ext cx="53206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latin typeface="+mn-lt"/>
              </a:rPr>
              <a:t>$100	$200	$300	$400	$500	$600</a:t>
            </a:r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 flipV="1">
            <a:off x="1944657" y="1584325"/>
            <a:ext cx="5257800" cy="2544762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5297457" y="2501900"/>
            <a:ext cx="0" cy="777875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 flipH="1">
            <a:off x="1969805" y="1791628"/>
            <a:ext cx="1015141" cy="7005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2400141" y="1459246"/>
            <a:ext cx="25414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latin typeface="+mn-lt"/>
              </a:rPr>
              <a:t>Point of Desired Profit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 rot="19978864">
            <a:off x="6109632" y="1762448"/>
            <a:ext cx="1289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latin typeface="+mn-lt"/>
              </a:rPr>
              <a:t>Profit Line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3949849" y="1882290"/>
            <a:ext cx="169148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100" b="1" dirty="0">
                <a:latin typeface="+mn-lt"/>
              </a:rPr>
              <a:t>Slope of profit line is </a:t>
            </a:r>
            <a:endParaRPr lang="en-US" sz="1100" b="1" dirty="0" smtClean="0">
              <a:latin typeface="+mn-lt"/>
            </a:endParaRPr>
          </a:p>
          <a:p>
            <a:r>
              <a:rPr lang="en-US" sz="1100" b="1" dirty="0" smtClean="0">
                <a:latin typeface="+mn-lt"/>
              </a:rPr>
              <a:t>the </a:t>
            </a:r>
            <a:r>
              <a:rPr lang="en-US" sz="1100" b="1" dirty="0">
                <a:latin typeface="+mn-lt"/>
              </a:rPr>
              <a:t>marginal </a:t>
            </a:r>
            <a:r>
              <a:rPr lang="en-US" sz="1100" b="1" dirty="0" smtClean="0">
                <a:latin typeface="+mn-lt"/>
              </a:rPr>
              <a:t>contribution</a:t>
            </a:r>
            <a:endParaRPr lang="en-US" sz="1600" b="1" dirty="0">
              <a:latin typeface="+mn-lt"/>
            </a:endParaRP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1106457" y="1512887"/>
            <a:ext cx="8066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latin typeface="+mn-lt"/>
              </a:rPr>
              <a:t>$200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496857" y="3351212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b="1">
              <a:latin typeface="+mn-lt"/>
            </a:endParaRP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3224182" y="5648325"/>
            <a:ext cx="3162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>
                <a:latin typeface="+mn-lt"/>
              </a:rPr>
              <a:t>UNITS OF PRODUCT (</a:t>
            </a:r>
            <a:r>
              <a:rPr lang="en-US" b="1" dirty="0" smtClean="0">
                <a:latin typeface="+mn-lt"/>
              </a:rPr>
              <a:t>000s</a:t>
            </a:r>
            <a:r>
              <a:rPr lang="en-US" b="1" dirty="0">
                <a:latin typeface="+mn-lt"/>
              </a:rPr>
              <a:t>)</a:t>
            </a:r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flipH="1" flipV="1">
            <a:off x="2014507" y="4251325"/>
            <a:ext cx="287338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2354232" y="4343400"/>
            <a:ext cx="11260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+mn-lt"/>
              </a:rPr>
              <a:t>Fixed cost</a:t>
            </a:r>
          </a:p>
        </p:txBody>
      </p:sp>
      <p:sp>
        <p:nvSpPr>
          <p:cNvPr id="16412" name="Line 28"/>
          <p:cNvSpPr>
            <a:spLocks noChangeShapeType="1"/>
          </p:cNvSpPr>
          <p:nvPr/>
        </p:nvSpPr>
        <p:spPr bwMode="auto">
          <a:xfrm>
            <a:off x="1941482" y="4179887"/>
            <a:ext cx="5616575" cy="0"/>
          </a:xfrm>
          <a:prstGeom prst="line">
            <a:avLst/>
          </a:prstGeom>
          <a:noFill/>
          <a:ln w="38100">
            <a:solidFill>
              <a:srgbClr val="0033CC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5220072" y="2290762"/>
            <a:ext cx="216024" cy="1397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a="http://schemas.openxmlformats.org/drawingml/2006/main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5</TotalTime>
  <Words>816</Words>
  <Application>Microsoft Macintosh PowerPoint</Application>
  <PresentationFormat>On-screen Show (4:3)</PresentationFormat>
  <Paragraphs>191</Paragraphs>
  <Slides>17</Slides>
  <Notes>16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Cost-Volume-Profit Analysis</vt:lpstr>
      <vt:lpstr>Illustration of Full Cost Concept</vt:lpstr>
      <vt:lpstr>Cost-Volume-Profit Analysis</vt:lpstr>
      <vt:lpstr>Cost-Volume-Profit Curve (unit: 1,000)</vt:lpstr>
      <vt:lpstr>Contribution Margin and Break-Even Sales</vt:lpstr>
      <vt:lpstr>Break-Even Chart</vt:lpstr>
      <vt:lpstr>Useful Break-Even Sales Formulas</vt:lpstr>
      <vt:lpstr>Example: Cost Data for Break-Even Chart</vt:lpstr>
      <vt:lpstr>Profit-Volume Graph</vt:lpstr>
      <vt:lpstr>Effect of Variable Costs on Sales</vt:lpstr>
      <vt:lpstr>Effect of Fixed Costs</vt:lpstr>
      <vt:lpstr>Price Reduction and Increase in Variable Costs</vt:lpstr>
      <vt:lpstr>Example 8.4: Break-Even Analysis</vt:lpstr>
      <vt:lpstr>Solution</vt:lpstr>
      <vt:lpstr>Example 8.7: Marginal Analysis</vt:lpstr>
      <vt:lpstr>Solution</vt:lpstr>
      <vt:lpstr>Weekly Profits as a Function of Time</vt:lpstr>
    </vt:vector>
  </TitlesOfParts>
  <Company>Aubur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t-Volume-Profit Analysis</dc:title>
  <dc:creator>Chan S. Park</dc:creator>
  <cp:lastModifiedBy>Jen Baker</cp:lastModifiedBy>
  <cp:revision>60</cp:revision>
  <dcterms:created xsi:type="dcterms:W3CDTF">2015-08-04T17:34:23Z</dcterms:created>
  <dcterms:modified xsi:type="dcterms:W3CDTF">2015-08-04T17:36:10Z</dcterms:modified>
</cp:coreProperties>
</file>